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88" r:id="rId3"/>
  </p:sldMasterIdLst>
  <p:notesMasterIdLst>
    <p:notesMasterId r:id="rId21"/>
  </p:notesMasterIdLst>
  <p:sldIdLst>
    <p:sldId id="266" r:id="rId4"/>
    <p:sldId id="257" r:id="rId5"/>
    <p:sldId id="273" r:id="rId6"/>
    <p:sldId id="274" r:id="rId7"/>
    <p:sldId id="286" r:id="rId8"/>
    <p:sldId id="287" r:id="rId9"/>
    <p:sldId id="288" r:id="rId10"/>
    <p:sldId id="289" r:id="rId11"/>
    <p:sldId id="293" r:id="rId12"/>
    <p:sldId id="276" r:id="rId13"/>
    <p:sldId id="279" r:id="rId14"/>
    <p:sldId id="280" r:id="rId15"/>
    <p:sldId id="261" r:id="rId16"/>
    <p:sldId id="290" r:id="rId17"/>
    <p:sldId id="292" r:id="rId18"/>
    <p:sldId id="262" r:id="rId19"/>
    <p:sldId id="259" r:id="rId20"/>
  </p:sldIdLst>
  <p:sldSz cx="9144000" cy="5143500" type="screen16x9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  <a:srgbClr val="00FF99"/>
    <a:srgbClr val="FFFFFF"/>
    <a:srgbClr val="4829CD"/>
    <a:srgbClr val="77891F"/>
    <a:srgbClr val="CFEC20"/>
    <a:srgbClr val="341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5" autoAdjust="0"/>
    <p:restoredTop sz="94660"/>
  </p:normalViewPr>
  <p:slideViewPr>
    <p:cSldViewPr>
      <p:cViewPr varScale="1">
        <p:scale>
          <a:sx n="93" d="100"/>
          <a:sy n="93" d="100"/>
        </p:scale>
        <p:origin x="576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DA04585-4A83-4073-8E4E-563DB32D0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9331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E4A299-312D-40DA-8F15-DA1AE4E4ABDC}" type="slidenum">
              <a:rPr lang="en-US" altLang="en-US" sz="1200" b="0" smtClean="0">
                <a:latin typeface="Arial" pitchFamily="34" charset="0"/>
              </a:rPr>
              <a:pPr eaLnBrk="1" hangingPunct="1"/>
              <a:t>3</a:t>
            </a:fld>
            <a:endParaRPr lang="en-US" altLang="en-US" sz="1200" b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56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9EBFBDD-7807-4B20-BE56-B222EBB9D8F4}" type="slidenum">
              <a:rPr lang="en-US" altLang="en-US">
                <a:latin typeface="VNI-Times" pitchFamily="2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>
              <a:latin typeface="VNI-Times" pitchFamily="2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507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DF46FA1-0AE2-45B7-BE09-6888AB873D9E}" type="slidenum">
              <a:rPr lang="en-US" altLang="en-US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0F4E46-D32F-4ED5-96A5-AD3056C4FEEB}" type="slidenum">
              <a:rPr lang="vi-VN" altLang="en-US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vi-VN" altLang="en-US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020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1B7B5-C4E1-4FAB-8749-BA6C2CB785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81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8628D-D863-4EDA-9557-D3A164DF48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479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99" y="205979"/>
            <a:ext cx="2057401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1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9B486-F56E-4AE8-8191-58272E4BE1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187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47F44-5418-4ED5-B3D3-C65D16506F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3355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1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1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1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89956-6F47-41A6-B9A2-1E7C998B29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88970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0AE17-6C8C-4060-88A8-5C101FC72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681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66295-18F9-4D22-AD39-64097C2B30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0464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FACDA-EFBC-448C-B3FE-0400D60691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9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5A078-8C5B-450C-972E-B800A320FE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6103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4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966E1-101A-4240-B918-4BCE74B8DC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96581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7B217-A396-4206-A64E-ED3F3EDBC3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58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702E2-DE66-4E93-A207-49ECAAE718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54439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B2C-6BF0-4413-B5BA-BC47889ABE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1237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04789"/>
            <a:ext cx="5111749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936B8-648E-496A-A289-4747DF1B6F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0032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A6818-39B6-4374-B334-8C9BEF3540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6367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22C8F-CD2D-4CC9-A04E-9EDFBF694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4713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99" y="205979"/>
            <a:ext cx="2057401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1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1238C-E806-4ECD-8315-C4C643BB44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7847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B860B-6965-42D0-A1BC-65637B1B1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1100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2286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400300"/>
            <a:ext cx="7543800" cy="1143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543300"/>
            <a:ext cx="6858000" cy="74295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80AE17-6C8C-4060-88A8-5C101FC72CA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6"/>
          <p:cNvSpPr/>
          <p:nvPr/>
        </p:nvSpPr>
        <p:spPr>
          <a:xfrm>
            <a:off x="777240" y="4629150"/>
            <a:ext cx="7543800" cy="205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66295-18F9-4D22-AD39-64097C2B30A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2286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457450"/>
            <a:ext cx="7543800" cy="12573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714750"/>
            <a:ext cx="6858000" cy="6858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FACDA-EFBC-448C-B3FE-0400D60691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777240" y="4629150"/>
            <a:ext cx="7543800" cy="205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457201"/>
            <a:ext cx="3657600" cy="282549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57201"/>
            <a:ext cx="3657600" cy="282549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5A078-8C5B-450C-972E-B800A320FE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51342-D2C7-46CA-B732-F9E7DE050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0996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457200"/>
            <a:ext cx="3657600" cy="47982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996948"/>
            <a:ext cx="3657600" cy="2286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457200"/>
            <a:ext cx="3657600" cy="47982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996948"/>
            <a:ext cx="3657600" cy="2286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F966E1-101A-4240-B918-4BCE74B8DC5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937022"/>
            <a:ext cx="3657600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937022"/>
            <a:ext cx="3657600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7B217-A396-4206-A64E-ED3F3EDBC37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1EB2C-6BF0-4413-B5BA-BC47889ABEE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429000"/>
            <a:ext cx="6784848" cy="120015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342900"/>
            <a:ext cx="4594934" cy="30860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2" y="342900"/>
            <a:ext cx="2673657" cy="30861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D936B8-648E-496A-A289-4747DF1B6F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2153444" y="1885752"/>
            <a:ext cx="28575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3429000"/>
            <a:ext cx="6784848" cy="120015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342900"/>
            <a:ext cx="7543800" cy="21717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2628900"/>
            <a:ext cx="7391400" cy="603647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BA6818-39B6-4374-B334-8C9BEF35402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14350"/>
            <a:ext cx="7239000" cy="291465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222C8F-CD2D-4CC9-A04E-9EDFBF6947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514351"/>
            <a:ext cx="1828800" cy="405764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514351"/>
            <a:ext cx="5715000" cy="36576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1238C-E806-4ECD-8315-C4C643BB445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3749F-ABB7-4731-9415-A0BCBDC020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449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4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2DC4C-9BEF-47E2-8E13-8F2408046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586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DC1B2-275E-4B1A-80CF-C3153C49F1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350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D257C-9B60-4B35-8F8D-1925B5D22E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9600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04789"/>
            <a:ext cx="5111749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B1CBE-6998-48E2-80FC-22EB98F9E0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6370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DEC99-C031-4D01-AE46-DF4C82749C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354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99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fld id="{05435FCE-5FC4-4F92-8FCB-5931EC460D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E56DB854-D2B0-4311-B680-121A6D10A4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3429000"/>
            <a:ext cx="6781800" cy="12001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514350"/>
            <a:ext cx="7543800" cy="291465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4656582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2000" y="4656582"/>
            <a:ext cx="487386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4265676"/>
            <a:ext cx="7620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05435FCE-5FC4-4F92-8FCB-5931EC460D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2857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4629150"/>
            <a:ext cx="7543800" cy="205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wmf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0.wmf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9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8.xml"/><Relationship Id="rId5" Type="http://schemas.openxmlformats.org/officeDocument/2006/relationships/image" Target="../media/image22.png"/><Relationship Id="rId4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" Target="slide3.xml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png"/><Relationship Id="rId5" Type="http://schemas.openxmlformats.org/officeDocument/2006/relationships/slide" Target="slide5.xml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1.png"/><Relationship Id="rId7" Type="http://schemas.openxmlformats.org/officeDocument/2006/relationships/image" Target="../media/image3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slide" Target="slide5.xml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4.xml"/><Relationship Id="rId7" Type="http://schemas.openxmlformats.org/officeDocument/2006/relationships/slide" Target="slide5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4.gif"/><Relationship Id="rId5" Type="http://schemas.openxmlformats.org/officeDocument/2006/relationships/audio" Target="../media/audio2.wav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2007394" y="590550"/>
            <a:ext cx="5129212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 err="1">
                <a:latin typeface="UVN Vung Tau"/>
              </a:rPr>
              <a:t>Đại</a:t>
            </a:r>
            <a:r>
              <a:rPr lang="en-US" altLang="en-US" sz="4400" dirty="0">
                <a:latin typeface="UVN Vung Tau"/>
              </a:rPr>
              <a:t> </a:t>
            </a:r>
            <a:r>
              <a:rPr lang="en-US" altLang="en-US" sz="4400" dirty="0" err="1">
                <a:latin typeface="UVN Vung Tau"/>
              </a:rPr>
              <a:t>số</a:t>
            </a:r>
            <a:r>
              <a:rPr lang="en-US" altLang="en-US" sz="4400" dirty="0">
                <a:latin typeface="UVN Vung Tau"/>
              </a:rPr>
              <a:t>: </a:t>
            </a:r>
            <a:r>
              <a:rPr lang="en-US" altLang="en-US" sz="4400" dirty="0" err="1">
                <a:latin typeface="UVN Vung Tau"/>
              </a:rPr>
              <a:t>Tiết</a:t>
            </a:r>
            <a:r>
              <a:rPr lang="en-US" altLang="en-US" sz="4400" dirty="0">
                <a:latin typeface="UVN Vung Tau"/>
              </a:rPr>
              <a:t> 9</a:t>
            </a:r>
          </a:p>
        </p:txBody>
      </p:sp>
      <p:sp>
        <p:nvSpPr>
          <p:cNvPr id="3075" name="WordArt 4"/>
          <p:cNvSpPr>
            <a:spLocks noChangeArrowheads="1" noChangeShapeType="1" noTextEdit="1"/>
          </p:cNvSpPr>
          <p:nvPr/>
        </p:nvSpPr>
        <p:spPr bwMode="auto">
          <a:xfrm>
            <a:off x="1905000" y="1673225"/>
            <a:ext cx="5715000" cy="765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6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 dirty="0" err="1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UVN Huong Que Nang"/>
              </a:rPr>
              <a:t>Luyện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UVN Huong Que Nang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UVN Huong Que Nang"/>
              </a:rPr>
              <a:t>tập</a:t>
            </a:r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UVN Huong Que Nang"/>
            </a:endParaRP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1219200" y="2665413"/>
            <a:ext cx="67056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FF0000"/>
                </a:solidFill>
              </a:rPr>
              <a:t>Biến đổi đơn giản biểu thức chứa căn thức bậc ha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-200025"/>
            <a:ext cx="1841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2189163"/>
            <a:ext cx="1841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2189163"/>
            <a:ext cx="1841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2203450"/>
            <a:ext cx="1841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203450"/>
            <a:ext cx="1841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7183" name="Text Box 27"/>
          <p:cNvSpPr txBox="1">
            <a:spLocks noChangeArrowheads="1"/>
          </p:cNvSpPr>
          <p:nvPr/>
        </p:nvSpPr>
        <p:spPr bwMode="auto">
          <a:xfrm>
            <a:off x="304800" y="228600"/>
            <a:ext cx="624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>
              <a:latin typeface="Arial" pitchFamily="34" charset="0"/>
            </a:endParaRPr>
          </a:p>
        </p:txBody>
      </p:sp>
      <p:sp>
        <p:nvSpPr>
          <p:cNvPr id="84002" name="Rectangle 34"/>
          <p:cNvSpPr>
            <a:spLocks noChangeArrowheads="1"/>
          </p:cNvSpPr>
          <p:nvPr/>
        </p:nvSpPr>
        <p:spPr bwMode="auto">
          <a:xfrm>
            <a:off x="0" y="857250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1274" name="Rectangle 37"/>
          <p:cNvSpPr>
            <a:spLocks noChangeArrowheads="1"/>
          </p:cNvSpPr>
          <p:nvPr/>
        </p:nvSpPr>
        <p:spPr bwMode="auto">
          <a:xfrm>
            <a:off x="0" y="2417763"/>
            <a:ext cx="1108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>
                <a:latin typeface=".VnTime" pitchFamily="34" charset="0"/>
                <a:cs typeface="Times New Roman" pitchFamily="18" charset="0"/>
              </a:rPr>
              <a:t>	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275" name="Rectangle 38"/>
          <p:cNvSpPr>
            <a:spLocks noChangeArrowheads="1"/>
          </p:cNvSpPr>
          <p:nvPr/>
        </p:nvSpPr>
        <p:spPr bwMode="auto">
          <a:xfrm>
            <a:off x="0" y="2960688"/>
            <a:ext cx="1108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>
                <a:latin typeface=".VnTime" pitchFamily="34" charset="0"/>
                <a:cs typeface="Times New Roman" pitchFamily="18" charset="0"/>
              </a:rPr>
              <a:t>	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276" name="Rectangle 39"/>
          <p:cNvSpPr>
            <a:spLocks noChangeArrowheads="1"/>
          </p:cNvSpPr>
          <p:nvPr/>
        </p:nvSpPr>
        <p:spPr bwMode="auto">
          <a:xfrm>
            <a:off x="0" y="3503613"/>
            <a:ext cx="1108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>
                <a:latin typeface=".VnTime" pitchFamily="34" charset="0"/>
                <a:cs typeface="Times New Roman" pitchFamily="18" charset="0"/>
              </a:rPr>
              <a:t>	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7191" name="Rectangle 4"/>
          <p:cNvSpPr>
            <a:spLocks noChangeArrowheads="1"/>
          </p:cNvSpPr>
          <p:nvPr/>
        </p:nvSpPr>
        <p:spPr bwMode="auto">
          <a:xfrm>
            <a:off x="92075" y="177800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tabLst>
                <a:tab pos="46355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tabLst>
                <a:tab pos="46355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tabLst>
                <a:tab pos="46355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4635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.VnTime" pitchFamily="34" charset="0"/>
              </a:rPr>
              <a:t>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 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TRỤC CĂN THỨC Ở MẪU</a:t>
            </a:r>
            <a:endParaRPr lang="en-US" alt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33"/>
          <p:cNvGraphicFramePr>
            <a:graphicFrameLocks noChangeAspect="1"/>
          </p:cNvGraphicFramePr>
          <p:nvPr/>
        </p:nvGraphicFramePr>
        <p:xfrm>
          <a:off x="352425" y="942975"/>
          <a:ext cx="668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942975"/>
                        <a:ext cx="668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2"/>
          <p:cNvGraphicFramePr>
            <a:graphicFrameLocks noChangeAspect="1"/>
          </p:cNvGraphicFramePr>
          <p:nvPr/>
        </p:nvGraphicFramePr>
        <p:xfrm>
          <a:off x="2781300" y="909638"/>
          <a:ext cx="990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5" imgW="444307" imgH="418918" progId="Equation.3">
                  <p:embed/>
                </p:oleObj>
              </mc:Choice>
              <mc:Fallback>
                <p:oleObj name="Equation" r:id="rId5" imgW="444307" imgH="41891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909638"/>
                        <a:ext cx="990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1"/>
          <p:cNvGraphicFramePr>
            <a:graphicFrameLocks noChangeAspect="1"/>
          </p:cNvGraphicFramePr>
          <p:nvPr/>
        </p:nvGraphicFramePr>
        <p:xfrm>
          <a:off x="6573838" y="928688"/>
          <a:ext cx="1219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7" imgW="583947" imgH="418918" progId="Equation.3">
                  <p:embed/>
                </p:oleObj>
              </mc:Choice>
              <mc:Fallback>
                <p:oleObj name="Equation" r:id="rId7" imgW="583947" imgH="41891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928688"/>
                        <a:ext cx="1219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463550" y="1911350"/>
          <a:ext cx="3727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9" imgW="1841500" imgH="457200" progId="Equation.DSMT4">
                  <p:embed/>
                </p:oleObj>
              </mc:Choice>
              <mc:Fallback>
                <p:oleObj name="Equation" r:id="rId9" imgW="184150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11350"/>
                        <a:ext cx="3727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17513" y="2649538"/>
          <a:ext cx="3651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1" imgW="1638300" imgH="469900" progId="Equation.DSMT4">
                  <p:embed/>
                </p:oleObj>
              </mc:Choice>
              <mc:Fallback>
                <p:oleObj name="Equation" r:id="rId11" imgW="16383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649538"/>
                        <a:ext cx="3651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068763" y="2649538"/>
          <a:ext cx="3367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3" imgW="1511300" imgH="469900" progId="Equation.DSMT4">
                  <p:embed/>
                </p:oleObj>
              </mc:Choice>
              <mc:Fallback>
                <p:oleObj name="Equation" r:id="rId13" imgW="1511300" imgH="469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649538"/>
                        <a:ext cx="33670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421563" y="2822575"/>
          <a:ext cx="1189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5" imgW="533169" imgH="228501" progId="Equation.DSMT4">
                  <p:embed/>
                </p:oleObj>
              </mc:Choice>
              <mc:Fallback>
                <p:oleObj name="Equation" r:id="rId15" imgW="533169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2822575"/>
                        <a:ext cx="1189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/>
        </p:nvGraphicFramePr>
        <p:xfrm>
          <a:off x="355600" y="3513138"/>
          <a:ext cx="4213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7" imgW="2019300" imgH="469900" progId="Equation.DSMT4">
                  <p:embed/>
                </p:oleObj>
              </mc:Choice>
              <mc:Fallback>
                <p:oleObj name="Equation" r:id="rId17" imgW="20193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513138"/>
                        <a:ext cx="4213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/>
        </p:nvGraphicFramePr>
        <p:xfrm>
          <a:off x="4492625" y="3503613"/>
          <a:ext cx="2173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9" imgW="1040948" imgH="469696" progId="Equation.DSMT4">
                  <p:embed/>
                </p:oleObj>
              </mc:Choice>
              <mc:Fallback>
                <p:oleObj name="Equation" r:id="rId19" imgW="1040948" imgH="46969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503613"/>
                        <a:ext cx="2173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1"/>
          <p:cNvGraphicFramePr>
            <a:graphicFrameLocks noChangeAspect="1"/>
          </p:cNvGraphicFramePr>
          <p:nvPr/>
        </p:nvGraphicFramePr>
        <p:xfrm>
          <a:off x="6702425" y="3525838"/>
          <a:ext cx="1908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21" imgW="914400" imgH="431800" progId="Equation.DSMT4">
                  <p:embed/>
                </p:oleObj>
              </mc:Choice>
              <mc:Fallback>
                <p:oleObj name="Equation" r:id="rId21" imgW="9144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3525838"/>
                        <a:ext cx="1908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/>
        </p:nvGraphicFramePr>
        <p:xfrm>
          <a:off x="6635750" y="4383088"/>
          <a:ext cx="1404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23" imgW="672808" imgH="228501" progId="Equation.DSMT4">
                  <p:embed/>
                </p:oleObj>
              </mc:Choice>
              <mc:Fallback>
                <p:oleObj name="Equation" r:id="rId23" imgW="672808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383088"/>
                        <a:ext cx="14049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Box 33"/>
          <p:cNvSpPr txBox="1">
            <a:spLocks noChangeArrowheads="1"/>
          </p:cNvSpPr>
          <p:nvPr/>
        </p:nvSpPr>
        <p:spPr bwMode="auto">
          <a:xfrm>
            <a:off x="152400" y="2100263"/>
            <a:ext cx="838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a) </a:t>
            </a:r>
          </a:p>
        </p:txBody>
      </p:sp>
      <p:sp>
        <p:nvSpPr>
          <p:cNvPr id="11290" name="TextBox 40"/>
          <p:cNvSpPr txBox="1">
            <a:spLocks noChangeArrowheads="1"/>
          </p:cNvSpPr>
          <p:nvPr/>
        </p:nvSpPr>
        <p:spPr bwMode="auto">
          <a:xfrm>
            <a:off x="139700" y="2857500"/>
            <a:ext cx="83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b) </a:t>
            </a:r>
          </a:p>
        </p:txBody>
      </p:sp>
      <p:sp>
        <p:nvSpPr>
          <p:cNvPr id="11291" name="TextBox 44"/>
          <p:cNvSpPr txBox="1">
            <a:spLocks noChangeArrowheads="1"/>
          </p:cNvSpPr>
          <p:nvPr/>
        </p:nvSpPr>
        <p:spPr bwMode="auto">
          <a:xfrm>
            <a:off x="76200" y="3724275"/>
            <a:ext cx="83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c) </a:t>
            </a:r>
          </a:p>
        </p:txBody>
      </p:sp>
      <p:sp>
        <p:nvSpPr>
          <p:cNvPr id="11292" name="TextBox 45"/>
          <p:cNvSpPr txBox="1">
            <a:spLocks noChangeArrowheads="1"/>
          </p:cNvSpPr>
          <p:nvPr/>
        </p:nvSpPr>
        <p:spPr bwMode="auto">
          <a:xfrm>
            <a:off x="76200" y="1095375"/>
            <a:ext cx="838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a) </a:t>
            </a:r>
          </a:p>
        </p:txBody>
      </p:sp>
      <p:sp>
        <p:nvSpPr>
          <p:cNvPr id="11293" name="TextBox 46"/>
          <p:cNvSpPr txBox="1">
            <a:spLocks noChangeArrowheads="1"/>
          </p:cNvSpPr>
          <p:nvPr/>
        </p:nvSpPr>
        <p:spPr bwMode="auto">
          <a:xfrm>
            <a:off x="2389188" y="1084263"/>
            <a:ext cx="838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b) </a:t>
            </a:r>
          </a:p>
        </p:txBody>
      </p:sp>
      <p:sp>
        <p:nvSpPr>
          <p:cNvPr id="11294" name="TextBox 47"/>
          <p:cNvSpPr txBox="1">
            <a:spLocks noChangeArrowheads="1"/>
          </p:cNvSpPr>
          <p:nvPr/>
        </p:nvSpPr>
        <p:spPr bwMode="auto">
          <a:xfrm>
            <a:off x="6172200" y="1057275"/>
            <a:ext cx="83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/>
              <a:t>c) </a:t>
            </a:r>
          </a:p>
        </p:txBody>
      </p:sp>
      <p:sp>
        <p:nvSpPr>
          <p:cNvPr id="11295" name="TextBox 1"/>
          <p:cNvSpPr txBox="1">
            <a:spLocks noChangeArrowheads="1"/>
          </p:cNvSpPr>
          <p:nvPr/>
        </p:nvSpPr>
        <p:spPr bwMode="auto">
          <a:xfrm>
            <a:off x="465138" y="517525"/>
            <a:ext cx="46863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600"/>
              <a:t>Bài 1.Trục căn thức ở mẫ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78296" y="0"/>
            <a:ext cx="8153400" cy="184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 dirty="0" err="1">
                <a:latin typeface="Times New Roman" pitchFamily="18" charset="0"/>
              </a:rPr>
              <a:t>Bài</a:t>
            </a:r>
            <a:r>
              <a:rPr lang="en-US" altLang="en-US" sz="2400" u="sng" dirty="0">
                <a:latin typeface="Times New Roman" pitchFamily="18" charset="0"/>
              </a:rPr>
              <a:t> 2</a:t>
            </a:r>
            <a:r>
              <a:rPr lang="en-US" altLang="en-US" sz="2400" dirty="0">
                <a:latin typeface="Times New Roman" pitchFamily="18" charset="0"/>
              </a:rPr>
              <a:t>: (</a:t>
            </a:r>
            <a:r>
              <a:rPr lang="en-US" altLang="en-US" sz="2400" dirty="0" err="1">
                <a:latin typeface="Times New Roman" pitchFamily="18" charset="0"/>
              </a:rPr>
              <a:t>bài</a:t>
            </a:r>
            <a:r>
              <a:rPr lang="en-US" altLang="en-US" sz="2400" dirty="0">
                <a:latin typeface="Times New Roman" pitchFamily="18" charset="0"/>
              </a:rPr>
              <a:t> 54 </a:t>
            </a:r>
            <a:r>
              <a:rPr lang="en-US" altLang="en-US" sz="2400" dirty="0" err="1">
                <a:latin typeface="Times New Roman" pitchFamily="18" charset="0"/>
              </a:rPr>
              <a:t>trang</a:t>
            </a:r>
            <a:r>
              <a:rPr lang="en-US" altLang="en-US" sz="2400" dirty="0">
                <a:latin typeface="Times New Roman" pitchFamily="18" charset="0"/>
              </a:rPr>
              <a:t> 30 </a:t>
            </a:r>
            <a:r>
              <a:rPr lang="en-US" altLang="en-US" sz="2400" dirty="0" err="1">
                <a:latin typeface="Times New Roman" pitchFamily="18" charset="0"/>
              </a:rPr>
              <a:t>sgk</a:t>
            </a:r>
            <a:r>
              <a:rPr lang="en-US" altLang="en-US" sz="2400" dirty="0">
                <a:latin typeface="Times New Roman" pitchFamily="18" charset="0"/>
              </a:rPr>
              <a:t>)</a:t>
            </a:r>
            <a:r>
              <a:rPr lang="en-US" altLang="en-US" sz="2400" dirty="0" err="1">
                <a:latin typeface="Times New Roman" pitchFamily="18" charset="0"/>
              </a:rPr>
              <a:t>Rú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ọ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á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iể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ứ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(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gia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̉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thiết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các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biểu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thức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chứa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chư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̃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đều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 có </a:t>
            </a:r>
            <a:r>
              <a:rPr lang="en-US" altLang="en-US" sz="2400" dirty="0" err="1">
                <a:latin typeface="Times New Roman" pitchFamily="18" charset="0"/>
                <a:sym typeface="Wingdings" pitchFamily="2" charset="2"/>
              </a:rPr>
              <a:t>nghĩa</a:t>
            </a:r>
            <a:r>
              <a:rPr lang="en-US" altLang="en-US" sz="2400" dirty="0">
                <a:latin typeface="Times New Roman" pitchFamily="18" charset="0"/>
                <a:sym typeface="Wingdings" pitchFamily="2" charset="2"/>
              </a:rPr>
              <a:t>)</a:t>
            </a:r>
            <a:endParaRPr lang="en-US" alt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5" name="Object 8"/>
          <p:cNvGraphicFramePr>
            <a:graphicFrameLocks noGrp="1" noChangeAspect="1"/>
          </p:cNvGraphicFramePr>
          <p:nvPr>
            <p:ph/>
          </p:nvPr>
        </p:nvGraphicFramePr>
        <p:xfrm>
          <a:off x="381000" y="669925"/>
          <a:ext cx="609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69925"/>
                        <a:ext cx="6096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172570"/>
                <a:ext cx="1513171" cy="939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72570"/>
                <a:ext cx="1513171" cy="9396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8370" y="2185036"/>
                <a:ext cx="1400576" cy="939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e>
                          </m:rad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𝟏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370" y="2185036"/>
                <a:ext cx="1400576" cy="9396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71800" y="2185036"/>
                <a:ext cx="2290755" cy="939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 ( 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𝟏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185036"/>
                <a:ext cx="2290755" cy="9396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057036" y="2419350"/>
                <a:ext cx="962764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036" y="2419350"/>
                <a:ext cx="962764" cy="50520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04800" y="1646208"/>
            <a:ext cx="5217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ÁCH ĐẶT NHÂN TỬ CHU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2120" y="3181350"/>
            <a:ext cx="5217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ÁCH TRỤC CĂN THỨC Ở MẪU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9207" y="3714750"/>
                <a:ext cx="1513171" cy="939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07" y="3714750"/>
                <a:ext cx="1513171" cy="9396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32356" y="3714750"/>
                <a:ext cx="2715615" cy="999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𝟏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356" y="3714750"/>
                <a:ext cx="2715615" cy="9991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43400" y="3687403"/>
                <a:ext cx="3067763" cy="8682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+ 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400" i="1" smtClean="0">
                              <a:latin typeface="Cambria Math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687403"/>
                <a:ext cx="3067763" cy="86825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181236" y="3867150"/>
                <a:ext cx="962764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236" y="3867150"/>
                <a:ext cx="962764" cy="50520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162800" y="3684699"/>
                <a:ext cx="1191993" cy="8682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400" i="1" smtClean="0">
                              <a:latin typeface="Cambria Math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684699"/>
                <a:ext cx="1191993" cy="86825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8338228" y="0"/>
            <a:ext cx="77007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181236" y="912424"/>
            <a:ext cx="77007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851080" y="1261488"/>
            <a:ext cx="65891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Thầy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ô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hịu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khó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nhấp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vào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từng</a:t>
            </a:r>
            <a:r>
              <a:rPr lang="en-US" sz="3200" dirty="0" smtClean="0">
                <a:solidFill>
                  <a:srgbClr val="FF0000"/>
                </a:solidFill>
              </a:rPr>
              <a:t> ý </a:t>
            </a:r>
            <a:r>
              <a:rPr lang="en-US" sz="3200" dirty="0" err="1" smtClean="0">
                <a:solidFill>
                  <a:srgbClr val="FF0000"/>
                </a:solidFill>
              </a:rPr>
              <a:t>để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mình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hủ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độ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khi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ướ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dẫ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s</a:t>
            </a:r>
            <a:r>
              <a:rPr lang="en-US" sz="32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Xin </a:t>
            </a:r>
            <a:r>
              <a:rPr lang="en-US" sz="3200" dirty="0" err="1" smtClean="0">
                <a:solidFill>
                  <a:srgbClr val="FF0000"/>
                </a:solidFill>
              </a:rPr>
              <a:t>cả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ơn</a:t>
            </a:r>
            <a:r>
              <a:rPr lang="en-US" sz="3200" dirty="0" smtClean="0">
                <a:solidFill>
                  <a:srgbClr val="FF0000"/>
                </a:solidFill>
              </a:rPr>
              <a:t>.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158065" y="1846263"/>
            <a:ext cx="77007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2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8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3" y="2"/>
            <a:ext cx="2179982" cy="104355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1471128"/>
                <a:ext cx="7042312" cy="1100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 − 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den>
                      </m:f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𝟏</m:t>
                          </m:r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den>
                      </m:f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471128"/>
                <a:ext cx="7042312" cy="11006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3149345"/>
                <a:ext cx="8135048" cy="1937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 − 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)(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)(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𝟏</m:t>
                          </m:r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8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𝟏</m:t>
                          </m:r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𝒂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𝟏</m:t>
                          </m:r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sz="2800" dirty="0">
                          <a:latin typeface="Cambria Math"/>
                        </a:rPr>
                        <m:t>=</m:t>
                      </m:r>
                      <m:r>
                        <a:rPr lang="en-US" sz="2800" b="1" i="0" dirty="0" smtClean="0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149345"/>
                <a:ext cx="8135048" cy="19370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12120" y="1104840"/>
            <a:ext cx="5217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ÁCH ĐẶT NHÂN TỬ CHU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440" y="2705040"/>
            <a:ext cx="5217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ÁCH TRỤC CĂN THỨC Ở MẪU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133600" y="514350"/>
            <a:ext cx="48006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4- </a:t>
            </a:r>
            <a:r>
              <a:rPr lang="en-US" altLang="en-US" sz="2600" u="sng">
                <a:latin typeface="Times New Roman" pitchFamily="18" charset="0"/>
              </a:rPr>
              <a:t>DẠNG 4:</a:t>
            </a:r>
            <a:r>
              <a:rPr lang="en-US" altLang="en-US" sz="2600">
                <a:latin typeface="Times New Roman" pitchFamily="18" charset="0"/>
              </a:rPr>
              <a:t>  Tìm x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5800" y="857250"/>
            <a:ext cx="7010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Bài 57 ( sgk/3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                                              khi x bằ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(A) 1 ;            (B) 3 ;           (C) 9 ;          (D) 81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Hãy chọn câu trả lời đúng.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85800" y="1257300"/>
          <a:ext cx="3581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3581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962400" y="2349500"/>
            <a:ext cx="3124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             Giải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429000" y="2979738"/>
          <a:ext cx="2438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9738"/>
                        <a:ext cx="24384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648200" y="3411538"/>
          <a:ext cx="990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11538"/>
                        <a:ext cx="990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700713" y="3492500"/>
          <a:ext cx="60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3492500"/>
                        <a:ext cx="609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505200" y="3836988"/>
          <a:ext cx="1524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36988"/>
                        <a:ext cx="1524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362200" y="3036888"/>
            <a:ext cx="1905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itchFamily="18" charset="0"/>
              </a:rPr>
              <a:t>Ta </a:t>
            </a:r>
            <a:r>
              <a:rPr lang="en-US" altLang="en-US" sz="2000" dirty="0" err="1">
                <a:latin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</a:rPr>
              <a:t>: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590800" y="4572000"/>
            <a:ext cx="32766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Đáp án đúng là D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90630" y="4179585"/>
            <a:ext cx="2976770" cy="531095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97113" y="2532063"/>
            <a:ext cx="20955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(đk : x</a:t>
            </a:r>
            <a:r>
              <a:rPr lang="en-US" altLang="en-US" sz="2800">
                <a:sym typeface="Symbol" pitchFamily="18" charset="2"/>
              </a:rPr>
              <a:t></a:t>
            </a:r>
            <a:r>
              <a:rPr lang="en-US" altLang="en-US" sz="2800"/>
              <a:t> 0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4" grpId="0"/>
      <p:bldP spid="9231" grpId="0"/>
      <p:bldP spid="923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1" y="609358"/>
            <a:ext cx="8000999" cy="2619500"/>
          </a:xfrm>
          <a:prstGeom prst="rect">
            <a:avLst/>
          </a:prstGeom>
          <a:blipFill rotWithShape="1">
            <a:blip r:embed="rId2"/>
            <a:stretch>
              <a:fillRect l="-762" t="-116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1638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2541588"/>
            <a:ext cx="18288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83" y="3553827"/>
            <a:ext cx="9922565" cy="1761123"/>
          </a:xfrm>
          <a:prstGeom prst="rect">
            <a:avLst/>
          </a:prstGeom>
          <a:blipFill rotWithShape="1">
            <a:blip r:embed="rId4"/>
            <a:stretch>
              <a:fillRect l="-67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389" name="TextBox 17"/>
          <p:cNvSpPr txBox="1">
            <a:spLocks noChangeArrowheads="1"/>
          </p:cNvSpPr>
          <p:nvPr/>
        </p:nvSpPr>
        <p:spPr bwMode="auto">
          <a:xfrm>
            <a:off x="609600" y="57150"/>
            <a:ext cx="6858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u="sng">
                <a:solidFill>
                  <a:srgbClr val="FF0000"/>
                </a:solidFill>
              </a:rPr>
              <a:t>DẠNG 5 . TOÁN THỰC T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 rot="21337711">
            <a:off x="1897063" y="3406775"/>
            <a:ext cx="1146175" cy="914400"/>
          </a:xfrm>
          <a:custGeom>
            <a:avLst/>
            <a:gdLst>
              <a:gd name="connsiteX0" fmla="*/ 533579 w 1147355"/>
              <a:gd name="connsiteY0" fmla="*/ 0 h 914400"/>
              <a:gd name="connsiteX1" fmla="*/ 20012 w 1147355"/>
              <a:gd name="connsiteY1" fmla="*/ 726510 h 914400"/>
              <a:gd name="connsiteX2" fmla="*/ 1147355 w 1147355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7355" h="914400">
                <a:moveTo>
                  <a:pt x="533579" y="0"/>
                </a:moveTo>
                <a:cubicBezTo>
                  <a:pt x="225647" y="287055"/>
                  <a:pt x="-82284" y="574110"/>
                  <a:pt x="20012" y="726510"/>
                </a:cubicBezTo>
                <a:cubicBezTo>
                  <a:pt x="122308" y="878910"/>
                  <a:pt x="792451" y="864296"/>
                  <a:pt x="1147355" y="91440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206750" y="1828800"/>
            <a:ext cx="1803400" cy="463550"/>
          </a:xfrm>
          <a:custGeom>
            <a:avLst/>
            <a:gdLst>
              <a:gd name="connsiteX0" fmla="*/ 0 w 1803748"/>
              <a:gd name="connsiteY0" fmla="*/ 462876 h 462876"/>
              <a:gd name="connsiteX1" fmla="*/ 313151 w 1803748"/>
              <a:gd name="connsiteY1" fmla="*/ 11939 h 462876"/>
              <a:gd name="connsiteX2" fmla="*/ 1803748 w 1803748"/>
              <a:gd name="connsiteY2" fmla="*/ 174777 h 462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3748" h="462876">
                <a:moveTo>
                  <a:pt x="0" y="462876"/>
                </a:moveTo>
                <a:cubicBezTo>
                  <a:pt x="6263" y="261415"/>
                  <a:pt x="12526" y="59955"/>
                  <a:pt x="313151" y="11939"/>
                </a:cubicBezTo>
                <a:cubicBezTo>
                  <a:pt x="613776" y="-36078"/>
                  <a:pt x="1208762" y="69349"/>
                  <a:pt x="1803748" y="174777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3200400" y="852488"/>
            <a:ext cx="1830388" cy="730250"/>
          </a:xfrm>
          <a:custGeom>
            <a:avLst/>
            <a:gdLst>
              <a:gd name="connsiteX0" fmla="*/ 23659 w 1727199"/>
              <a:gd name="connsiteY0" fmla="*/ 859939 h 859939"/>
              <a:gd name="connsiteX1" fmla="*/ 236602 w 1727199"/>
              <a:gd name="connsiteY1" fmla="*/ 108377 h 859939"/>
              <a:gd name="connsiteX2" fmla="*/ 1727199 w 1727199"/>
              <a:gd name="connsiteY2" fmla="*/ 20695 h 859939"/>
              <a:gd name="connsiteX0" fmla="*/ 5979 w 1897409"/>
              <a:gd name="connsiteY0" fmla="*/ 729300 h 729300"/>
              <a:gd name="connsiteX1" fmla="*/ 406812 w 1897409"/>
              <a:gd name="connsiteY1" fmla="*/ 102999 h 729300"/>
              <a:gd name="connsiteX2" fmla="*/ 1897409 w 1897409"/>
              <a:gd name="connsiteY2" fmla="*/ 15317 h 7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7409" h="729300">
                <a:moveTo>
                  <a:pt x="5979" y="729300"/>
                </a:moveTo>
                <a:cubicBezTo>
                  <a:pt x="-29511" y="423456"/>
                  <a:pt x="91574" y="221996"/>
                  <a:pt x="406812" y="102999"/>
                </a:cubicBezTo>
                <a:cubicBezTo>
                  <a:pt x="722050" y="-15998"/>
                  <a:pt x="1294072" y="-10779"/>
                  <a:pt x="1897409" y="15317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7150"/>
            <a:ext cx="25908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990600" y="901700"/>
            <a:ext cx="2287588" cy="2698750"/>
            <a:chOff x="1371600" y="900946"/>
            <a:chExt cx="2288088" cy="2699504"/>
          </a:xfrm>
        </p:grpSpPr>
        <p:sp>
          <p:nvSpPr>
            <p:cNvPr id="2" name="Folded Corner 1"/>
            <p:cNvSpPr/>
            <p:nvPr/>
          </p:nvSpPr>
          <p:spPr>
            <a:xfrm>
              <a:off x="1371600" y="900946"/>
              <a:ext cx="2286000" cy="2699504"/>
            </a:xfrm>
            <a:prstGeom prst="foldedCorner">
              <a:avLst/>
            </a:prstGeom>
            <a:solidFill>
              <a:schemeClr val="tx2">
                <a:lumMod val="20000"/>
                <a:lumOff val="80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406694" y="1053346"/>
              <a:ext cx="2252994" cy="2247397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eaLnBrk="0" hangingPunct="0">
                <a:defRPr/>
              </a:pPr>
              <a:r>
                <a:rPr lang="en-US" sz="2800">
                  <a:ln w="11430"/>
                  <a:solidFill>
                    <a:schemeClr val="tx2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Biến đổi </a:t>
              </a:r>
            </a:p>
            <a:p>
              <a:pPr algn="ctr" eaLnBrk="0" hangingPunct="0">
                <a:defRPr/>
              </a:pPr>
              <a:r>
                <a:rPr lang="en-US" sz="2800">
                  <a:ln w="11430"/>
                  <a:solidFill>
                    <a:srgbClr val="FFC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đơn giản </a:t>
              </a:r>
              <a:r>
                <a:rPr lang="en-US" sz="2800">
                  <a:ln w="11430"/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biểu thức chứa</a:t>
              </a:r>
            </a:p>
            <a:p>
              <a:pPr algn="ctr" eaLnBrk="0" hangingPunct="0">
                <a:defRPr/>
              </a:pPr>
              <a:r>
                <a:rPr lang="en-US" sz="280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 </a:t>
              </a:r>
              <a:r>
                <a:rPr lang="en-US" sz="2800">
                  <a:ln w="11430"/>
                  <a:solidFill>
                    <a:srgbClr val="C0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cs typeface="+mn-cs"/>
                </a:rPr>
                <a:t>căn bậc hai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429004" y="719139"/>
            <a:ext cx="1602089" cy="481012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2400">
                <a:solidFill>
                  <a:srgbClr val="C00000"/>
                </a:solidFill>
                <a:cs typeface="+mn-cs"/>
              </a:rPr>
              <a:t>Đưa thừa số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19475" y="819150"/>
            <a:ext cx="180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</a:rPr>
              <a:t>ra ngoài căn</a:t>
            </a:r>
          </a:p>
        </p:txBody>
      </p:sp>
      <p:sp>
        <p:nvSpPr>
          <p:cNvPr id="15" name="TextBox 14"/>
          <p:cNvSpPr txBox="1"/>
          <p:nvPr/>
        </p:nvSpPr>
        <p:spPr>
          <a:xfrm rot="315536">
            <a:off x="3370383" y="1423586"/>
            <a:ext cx="1699205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chemeClr val="accent5">
                    <a:lumMod val="75000"/>
                  </a:schemeClr>
                </a:solidFill>
                <a:cs typeface="+mn-cs"/>
              </a:rPr>
              <a:t>Đưa thừa số</a:t>
            </a:r>
          </a:p>
        </p:txBody>
      </p:sp>
      <p:sp>
        <p:nvSpPr>
          <p:cNvPr id="17" name="TextBox 16"/>
          <p:cNvSpPr txBox="1"/>
          <p:nvPr/>
        </p:nvSpPr>
        <p:spPr>
          <a:xfrm rot="644891">
            <a:off x="3380638" y="2061432"/>
            <a:ext cx="1858201" cy="461665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2400">
                <a:solidFill>
                  <a:schemeClr val="accent5">
                    <a:lumMod val="75000"/>
                  </a:schemeClr>
                </a:solidFill>
                <a:cs typeface="+mn-cs"/>
              </a:rPr>
              <a:t>vào trong căn</a:t>
            </a:r>
          </a:p>
        </p:txBody>
      </p:sp>
      <p:sp>
        <p:nvSpPr>
          <p:cNvPr id="19" name="Freeform 18"/>
          <p:cNvSpPr/>
          <p:nvPr/>
        </p:nvSpPr>
        <p:spPr>
          <a:xfrm rot="458046">
            <a:off x="6499225" y="285750"/>
            <a:ext cx="922338" cy="388938"/>
          </a:xfrm>
          <a:custGeom>
            <a:avLst/>
            <a:gdLst>
              <a:gd name="connsiteX0" fmla="*/ 108165 w 922357"/>
              <a:gd name="connsiteY0" fmla="*/ 388357 h 388357"/>
              <a:gd name="connsiteX1" fmla="*/ 70587 w 922357"/>
              <a:gd name="connsiteY1" fmla="*/ 125310 h 388357"/>
              <a:gd name="connsiteX2" fmla="*/ 922357 w 922357"/>
              <a:gd name="connsiteY2" fmla="*/ 50 h 388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357" h="388357">
                <a:moveTo>
                  <a:pt x="108165" y="388357"/>
                </a:moveTo>
                <a:cubicBezTo>
                  <a:pt x="21526" y="289192"/>
                  <a:pt x="-65112" y="190028"/>
                  <a:pt x="70587" y="125310"/>
                </a:cubicBezTo>
                <a:cubicBezTo>
                  <a:pt x="206286" y="60592"/>
                  <a:pt x="703152" y="-2038"/>
                  <a:pt x="922357" y="5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6602413" y="863600"/>
            <a:ext cx="865187" cy="476250"/>
          </a:xfrm>
          <a:custGeom>
            <a:avLst/>
            <a:gdLst>
              <a:gd name="connsiteX0" fmla="*/ 122 w 864418"/>
              <a:gd name="connsiteY0" fmla="*/ 0 h 476058"/>
              <a:gd name="connsiteX1" fmla="*/ 200539 w 864418"/>
              <a:gd name="connsiteY1" fmla="*/ 150312 h 476058"/>
              <a:gd name="connsiteX2" fmla="*/ 25174 w 864418"/>
              <a:gd name="connsiteY2" fmla="*/ 450937 h 476058"/>
              <a:gd name="connsiteX3" fmla="*/ 864418 w 864418"/>
              <a:gd name="connsiteY3" fmla="*/ 438411 h 47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4418" h="476058">
                <a:moveTo>
                  <a:pt x="122" y="0"/>
                </a:moveTo>
                <a:cubicBezTo>
                  <a:pt x="98243" y="37578"/>
                  <a:pt x="196364" y="75156"/>
                  <a:pt x="200539" y="150312"/>
                </a:cubicBezTo>
                <a:cubicBezTo>
                  <a:pt x="204714" y="225468"/>
                  <a:pt x="-85473" y="402921"/>
                  <a:pt x="25174" y="450937"/>
                </a:cubicBezTo>
                <a:cubicBezTo>
                  <a:pt x="135821" y="498954"/>
                  <a:pt x="500119" y="468682"/>
                  <a:pt x="864418" y="43841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467600" y="69850"/>
          <a:ext cx="13985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5" imgW="927100" imgH="508000" progId="Equation.DSMT4">
                  <p:embed/>
                </p:oleObj>
              </mc:Choice>
              <mc:Fallback>
                <p:oleObj name="Equation" r:id="rId5" imgW="9271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9850"/>
                        <a:ext cx="1398588" cy="766763"/>
                      </a:xfrm>
                      <a:prstGeom prst="rect">
                        <a:avLst/>
                      </a:prstGeom>
                      <a:solidFill>
                        <a:srgbClr val="F0B57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73950" y="938213"/>
          <a:ext cx="14509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7" imgW="1016000" imgH="508000" progId="Equation.DSMT4">
                  <p:embed/>
                </p:oleObj>
              </mc:Choice>
              <mc:Fallback>
                <p:oleObj name="Equation" r:id="rId7" imgW="1016000" imgH="50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938213"/>
                        <a:ext cx="1450975" cy="725487"/>
                      </a:xfrm>
                      <a:prstGeom prst="rect">
                        <a:avLst/>
                      </a:prstGeom>
                      <a:solidFill>
                        <a:srgbClr val="F0B57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710802">
            <a:off x="4981575" y="1684338"/>
            <a:ext cx="900113" cy="334962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853113" y="1449388"/>
          <a:ext cx="15382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9" imgW="927100" imgH="508000" progId="Equation.DSMT4">
                  <p:embed/>
                </p:oleObj>
              </mc:Choice>
              <mc:Fallback>
                <p:oleObj name="Equation" r:id="rId9" imgW="9271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449388"/>
                        <a:ext cx="1538287" cy="842962"/>
                      </a:xfrm>
                      <a:prstGeom prst="rect">
                        <a:avLst/>
                      </a:prstGeom>
                      <a:solidFill>
                        <a:srgbClr val="ABD95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239000" y="2266950"/>
          <a:ext cx="16859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11" imgW="1016000" imgH="508000" progId="Equation.DSMT4">
                  <p:embed/>
                </p:oleObj>
              </mc:Choice>
              <mc:Fallback>
                <p:oleObj name="Equation" r:id="rId11" imgW="1016000" imgH="50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66950"/>
                        <a:ext cx="1685925" cy="842963"/>
                      </a:xfrm>
                      <a:prstGeom prst="rect">
                        <a:avLst/>
                      </a:prstGeom>
                      <a:solidFill>
                        <a:srgbClr val="ABD95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3030538" y="3181350"/>
            <a:ext cx="903287" cy="1077913"/>
          </a:xfrm>
          <a:custGeom>
            <a:avLst/>
            <a:gdLst>
              <a:gd name="connsiteX0" fmla="*/ 0 w 901874"/>
              <a:gd name="connsiteY0" fmla="*/ 889348 h 889348"/>
              <a:gd name="connsiteX1" fmla="*/ 438411 w 901874"/>
              <a:gd name="connsiteY1" fmla="*/ 538620 h 889348"/>
              <a:gd name="connsiteX2" fmla="*/ 288098 w 901874"/>
              <a:gd name="connsiteY2" fmla="*/ 112735 h 889348"/>
              <a:gd name="connsiteX3" fmla="*/ 901874 w 901874"/>
              <a:gd name="connsiteY3" fmla="*/ 0 h 889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874" h="889348">
                <a:moveTo>
                  <a:pt x="0" y="889348"/>
                </a:moveTo>
                <a:cubicBezTo>
                  <a:pt x="195197" y="778701"/>
                  <a:pt x="390395" y="668055"/>
                  <a:pt x="438411" y="538620"/>
                </a:cubicBezTo>
                <a:cubicBezTo>
                  <a:pt x="486427" y="409185"/>
                  <a:pt x="210854" y="202505"/>
                  <a:pt x="288098" y="112735"/>
                </a:cubicBezTo>
                <a:cubicBezTo>
                  <a:pt x="365342" y="22965"/>
                  <a:pt x="633608" y="11482"/>
                  <a:pt x="901874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962400" y="2724150"/>
          <a:ext cx="2971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13" imgW="1790700" imgH="457200" progId="Equation.DSMT4">
                  <p:embed/>
                </p:oleObj>
              </mc:Choice>
              <mc:Fallback>
                <p:oleObj name="Equation" r:id="rId13" imgW="17907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24150"/>
                        <a:ext cx="2971800" cy="758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rot="211806">
            <a:off x="2989263" y="4291013"/>
            <a:ext cx="1111250" cy="609600"/>
          </a:xfrm>
          <a:custGeom>
            <a:avLst/>
            <a:gdLst>
              <a:gd name="connsiteX0" fmla="*/ 8901 w 1111191"/>
              <a:gd name="connsiteY0" fmla="*/ 22708 h 452156"/>
              <a:gd name="connsiteX1" fmla="*/ 246895 w 1111191"/>
              <a:gd name="connsiteY1" fmla="*/ 47760 h 452156"/>
              <a:gd name="connsiteX2" fmla="*/ 33953 w 1111191"/>
              <a:gd name="connsiteY2" fmla="*/ 448593 h 452156"/>
              <a:gd name="connsiteX3" fmla="*/ 1111191 w 1111191"/>
              <a:gd name="connsiteY3" fmla="*/ 210599 h 45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1191" h="452156">
                <a:moveTo>
                  <a:pt x="8901" y="22708"/>
                </a:moveTo>
                <a:cubicBezTo>
                  <a:pt x="125810" y="-257"/>
                  <a:pt x="242720" y="-23221"/>
                  <a:pt x="246895" y="47760"/>
                </a:cubicBezTo>
                <a:cubicBezTo>
                  <a:pt x="251070" y="118741"/>
                  <a:pt x="-110096" y="421453"/>
                  <a:pt x="33953" y="448593"/>
                </a:cubicBezTo>
                <a:cubicBezTo>
                  <a:pt x="178002" y="475733"/>
                  <a:pt x="644596" y="343166"/>
                  <a:pt x="1111191" y="21059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60938" y="590550"/>
          <a:ext cx="1706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15" imgW="1028254" imgH="266584" progId="Equation.DSMT4">
                  <p:embed/>
                </p:oleObj>
              </mc:Choice>
              <mc:Fallback>
                <p:oleObj name="Equation" r:id="rId15" imgW="1028254" imgH="26658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90550"/>
                        <a:ext cx="1706562" cy="442913"/>
                      </a:xfrm>
                      <a:prstGeom prst="rect">
                        <a:avLst/>
                      </a:prstGeom>
                      <a:solidFill>
                        <a:srgbClr val="B2631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4881563" y="2006600"/>
            <a:ext cx="2357437" cy="630238"/>
          </a:xfrm>
          <a:custGeom>
            <a:avLst/>
            <a:gdLst>
              <a:gd name="connsiteX0" fmla="*/ 96599 w 2357199"/>
              <a:gd name="connsiteY0" fmla="*/ 0 h 630180"/>
              <a:gd name="connsiteX1" fmla="*/ 325199 w 2357199"/>
              <a:gd name="connsiteY1" fmla="*/ 203200 h 630180"/>
              <a:gd name="connsiteX2" fmla="*/ 109299 w 2357199"/>
              <a:gd name="connsiteY2" fmla="*/ 609600 h 630180"/>
              <a:gd name="connsiteX3" fmla="*/ 2357199 w 2357199"/>
              <a:gd name="connsiteY3" fmla="*/ 533400 h 630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7199" h="630180">
                <a:moveTo>
                  <a:pt x="96599" y="0"/>
                </a:moveTo>
                <a:cubicBezTo>
                  <a:pt x="209840" y="50800"/>
                  <a:pt x="323082" y="101600"/>
                  <a:pt x="325199" y="203200"/>
                </a:cubicBezTo>
                <a:cubicBezTo>
                  <a:pt x="327316" y="304800"/>
                  <a:pt x="-229368" y="554567"/>
                  <a:pt x="109299" y="609600"/>
                </a:cubicBezTo>
                <a:cubicBezTo>
                  <a:pt x="447966" y="664633"/>
                  <a:pt x="1402582" y="599016"/>
                  <a:pt x="2357199" y="53340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048000" y="3811588"/>
            <a:ext cx="2032000" cy="534987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05000" y="3811588"/>
            <a:ext cx="134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Times New Roman" pitchFamily="18" charset="0"/>
              </a:rPr>
              <a:t>Trục căn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93913" y="4248150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Times New Roman" pitchFamily="18" charset="0"/>
              </a:rPr>
              <a:t>ở mẫu</a:t>
            </a:r>
          </a:p>
        </p:txBody>
      </p:sp>
      <p:sp>
        <p:nvSpPr>
          <p:cNvPr id="35" name="Rectangle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31093" y="3600450"/>
            <a:ext cx="4493911" cy="653256"/>
          </a:xfrm>
          <a:prstGeom prst="rect">
            <a:avLst/>
          </a:prstGeom>
          <a:blipFill rotWithShape="1">
            <a:blip r:embed="rId17"/>
            <a:stretch>
              <a:fillRect b="-4673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38" name="Rectangle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1357" y="4346715"/>
            <a:ext cx="5022644" cy="653320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 b="0">
              <a:latin typeface="Times New Roman" pitchFamily="18" charset="0"/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2571750" y="557213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3082" y="1161847"/>
                <a:ext cx="8517836" cy="3469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- </a:t>
                </a:r>
                <a:r>
                  <a:rPr lang="en-US" sz="3000" dirty="0" err="1" smtClean="0"/>
                  <a:t>Xem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lại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các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dạng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bài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đã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làm</a:t>
                </a:r>
                <a:r>
                  <a:rPr lang="en-US" sz="3000" dirty="0" smtClean="0"/>
                  <a:t>.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3000" dirty="0" err="1" smtClean="0"/>
                  <a:t>Làm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các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bài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còn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lại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của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bài</a:t>
                </a:r>
                <a:r>
                  <a:rPr lang="en-US" sz="3000" dirty="0" smtClean="0"/>
                  <a:t> 54,55  </a:t>
                </a:r>
                <a:r>
                  <a:rPr lang="en-US" sz="3000" dirty="0" err="1" smtClean="0"/>
                  <a:t>trang</a:t>
                </a:r>
                <a:r>
                  <a:rPr lang="en-US" sz="3000" dirty="0" smtClean="0"/>
                  <a:t> 30SGK</a:t>
                </a:r>
              </a:p>
              <a:p>
                <a:pPr marL="342900" indent="-342900">
                  <a:buFontTx/>
                  <a:buChar char="-"/>
                </a:pPr>
                <a:r>
                  <a:rPr lang="en-US" sz="3000" dirty="0" smtClean="0"/>
                  <a:t> </a:t>
                </a:r>
                <a:r>
                  <a:rPr lang="en-US" sz="3000" dirty="0" err="1" smtClean="0"/>
                  <a:t>Bài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tập</a:t>
                </a:r>
                <a:r>
                  <a:rPr lang="en-US" sz="3000" dirty="0" smtClean="0"/>
                  <a:t> </a:t>
                </a:r>
                <a:r>
                  <a:rPr lang="en-US" sz="3000" dirty="0" err="1" smtClean="0"/>
                  <a:t>thêm</a:t>
                </a:r>
                <a:r>
                  <a:rPr lang="en-US" sz="3000" dirty="0" smtClean="0"/>
                  <a:t>: </a:t>
                </a:r>
                <a:r>
                  <a:rPr lang="en-US" sz="3000" dirty="0" err="1" smtClean="0"/>
                  <a:t>Tìm</a:t>
                </a:r>
                <a:r>
                  <a:rPr lang="en-US" sz="3000" dirty="0" smtClean="0"/>
                  <a:t> x</a:t>
                </a:r>
              </a:p>
              <a:p>
                <a:r>
                  <a:rPr lang="en-US" sz="3000" dirty="0" smtClean="0"/>
                  <a:t>1/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1" i="1" smtClean="0">
                            <a:latin typeface="Cambria Math"/>
                          </a:rPr>
                          <m:t>𝟏𝟔</m:t>
                        </m:r>
                        <m:r>
                          <a:rPr lang="en-US" sz="3000" b="1" i="1" smtClean="0">
                            <a:latin typeface="Cambria Math"/>
                          </a:rPr>
                          <m:t>𝒙</m:t>
                        </m:r>
                      </m:e>
                    </m:rad>
                    <m:r>
                      <a:rPr lang="en-US" sz="3000" b="1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0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1" i="1" smtClean="0">
                            <a:latin typeface="Cambria Math"/>
                          </a:rPr>
                          <m:t>𝟐𝟓</m:t>
                        </m:r>
                        <m:r>
                          <a:rPr lang="en-US" sz="3000" b="1" i="1" smtClean="0">
                            <a:latin typeface="Cambria Math"/>
                          </a:rPr>
                          <m:t>𝒙</m:t>
                        </m:r>
                      </m:e>
                    </m:rad>
                    <m:r>
                      <a:rPr lang="en-US" sz="3000" b="1" i="1" smtClean="0">
                        <a:latin typeface="Cambria Math"/>
                      </a:rPr>
                      <m:t>=</m:t>
                    </m:r>
                    <m:r>
                      <a:rPr lang="en-US" sz="3000" b="1" i="1" smtClean="0">
                        <a:latin typeface="Cambria Math"/>
                      </a:rPr>
                      <m:t>𝟏𝟖</m:t>
                    </m:r>
                  </m:oMath>
                </a14:m>
                <a:endParaRPr lang="en-US" sz="3000" b="1" dirty="0" smtClean="0"/>
              </a:p>
              <a:p>
                <a:r>
                  <a:rPr lang="en-US" sz="3000" dirty="0" smtClean="0"/>
                  <a:t>2/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3000" b="1" i="1" smtClean="0">
                            <a:latin typeface="Cambria Math"/>
                          </a:rPr>
                          <m:t>(</m:t>
                        </m:r>
                        <m:r>
                          <a:rPr lang="en-US" sz="3000" i="1">
                            <a:latin typeface="Cambria Math"/>
                          </a:rPr>
                          <m:t>𝒙</m:t>
                        </m:r>
                        <m:r>
                          <a:rPr lang="en-US" sz="3000" b="1" i="1" smtClean="0">
                            <a:latin typeface="Cambria Math"/>
                          </a:rPr>
                          <m:t>+</m:t>
                        </m:r>
                        <m:r>
                          <a:rPr lang="en-US" sz="30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3000" b="1" i="1" smtClean="0">
                            <a:latin typeface="Cambria Math"/>
                          </a:rPr>
                          <m:t>)</m:t>
                        </m:r>
                      </m:e>
                    </m:rad>
                    <m:r>
                      <a:rPr lang="en-US" sz="30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1" i="1" smtClean="0">
                            <a:latin typeface="Cambria Math"/>
                          </a:rPr>
                          <m:t>𝟗</m:t>
                        </m:r>
                        <m:r>
                          <a:rPr lang="en-US" sz="3000" b="1" i="1" smtClean="0">
                            <a:latin typeface="Cambria Math"/>
                          </a:rPr>
                          <m:t>(</m:t>
                        </m:r>
                        <m:r>
                          <a:rPr lang="en-US" sz="3000" i="1">
                            <a:latin typeface="Cambria Math"/>
                          </a:rPr>
                          <m:t>𝒙</m:t>
                        </m:r>
                        <m:r>
                          <a:rPr lang="en-US" sz="3000" b="1" i="1" smtClean="0">
                            <a:latin typeface="Cambria Math"/>
                          </a:rPr>
                          <m:t>+</m:t>
                        </m:r>
                        <m:r>
                          <a:rPr lang="en-US" sz="30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3000" b="1" i="1" smtClean="0">
                            <a:latin typeface="Cambria Math"/>
                          </a:rPr>
                          <m:t>)</m:t>
                        </m:r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𝟏</m:t>
                    </m:r>
                    <m:r>
                      <a:rPr lang="en-US" sz="3000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sz="3000" dirty="0"/>
              </a:p>
              <a:p>
                <a:endParaRPr lang="en-US" sz="3000" dirty="0"/>
              </a:p>
              <a:p>
                <a:pPr marL="342900" indent="-342900">
                  <a:buFontTx/>
                  <a:buChar char="-"/>
                </a:pPr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82" y="1161847"/>
                <a:ext cx="8517836" cy="3469540"/>
              </a:xfrm>
              <a:prstGeom prst="rect">
                <a:avLst/>
              </a:prstGeom>
              <a:blipFill rotWithShape="1">
                <a:blip r:embed="rId2"/>
                <a:stretch>
                  <a:fillRect l="-1645" t="-2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14300" y="650875"/>
            <a:ext cx="90297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Bài 55 ( sgk / 3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latin typeface="Times New Roman" pitchFamily="18" charset="0"/>
              </a:rPr>
              <a:t>Phân tích thành nhân tử ( với a, b, x, y là các số không âm)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28600" y="1536700"/>
          <a:ext cx="3505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3" imgW="1333500" imgH="241300" progId="Equation.DSMT4">
                  <p:embed/>
                </p:oleObj>
              </mc:Choice>
              <mc:Fallback>
                <p:oleObj name="Equation" r:id="rId3" imgW="1333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36700"/>
                        <a:ext cx="3505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19125" y="2714625"/>
          <a:ext cx="1471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714625"/>
                        <a:ext cx="1471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09600" y="2116138"/>
          <a:ext cx="1143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16138"/>
                        <a:ext cx="11430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624013" y="2112963"/>
          <a:ext cx="1371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9" imgW="533169" imgH="241195" progId="Equation.DSMT4">
                  <p:embed/>
                </p:oleObj>
              </mc:Choice>
              <mc:Fallback>
                <p:oleObj name="Equation" r:id="rId9" imgW="533169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112963"/>
                        <a:ext cx="13716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895600" y="2122488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22488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047875" y="2674938"/>
          <a:ext cx="1524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13" imgW="609336" imgH="241195" progId="Equation.DSMT4">
                  <p:embed/>
                </p:oleObj>
              </mc:Choice>
              <mc:Fallback>
                <p:oleObj name="Equation" r:id="rId13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674938"/>
                        <a:ext cx="1524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4505325" y="1543050"/>
            <a:ext cx="0" cy="3257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581525" y="1514475"/>
          <a:ext cx="4419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15" imgW="1841500" imgH="279400" progId="Equation.DSMT4">
                  <p:embed/>
                </p:oleObj>
              </mc:Choice>
              <mc:Fallback>
                <p:oleObj name="Equation" r:id="rId15" imgW="18415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514475"/>
                        <a:ext cx="4419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648200" y="2255838"/>
          <a:ext cx="12207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55838"/>
                        <a:ext cx="12207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853113" y="2293938"/>
          <a:ext cx="1143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293938"/>
                        <a:ext cx="1143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6934200" y="2317750"/>
          <a:ext cx="942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21" imgW="418918" imgH="253890" progId="Equation.DSMT4">
                  <p:embed/>
                </p:oleObj>
              </mc:Choice>
              <mc:Fallback>
                <p:oleObj name="Equation" r:id="rId21" imgW="41891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17750"/>
                        <a:ext cx="942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953375" y="2322513"/>
          <a:ext cx="990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23" imgW="418918" imgH="241195" progId="Equation.DSMT4">
                  <p:embed/>
                </p:oleObj>
              </mc:Choice>
              <mc:Fallback>
                <p:oleObj name="Equation" r:id="rId23" imgW="41891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2322513"/>
                        <a:ext cx="990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559300" y="2933700"/>
          <a:ext cx="2222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25" imgW="888614" imgH="253890" progId="Equation.DSMT4">
                  <p:embed/>
                </p:oleObj>
              </mc:Choice>
              <mc:Fallback>
                <p:oleObj name="Equation" r:id="rId25" imgW="888614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933700"/>
                        <a:ext cx="2222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710363" y="2968625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27" imgW="863225" imgH="253890" progId="Equation.DSMT4">
                  <p:embed/>
                </p:oleObj>
              </mc:Choice>
              <mc:Fallback>
                <p:oleObj name="Equation" r:id="rId27" imgW="8632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2968625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572000" y="3622675"/>
          <a:ext cx="1981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29" imgW="799753" imgH="253890" progId="Equation.DSMT4">
                  <p:embed/>
                </p:oleObj>
              </mc:Choice>
              <mc:Fallback>
                <p:oleObj name="Equation" r:id="rId29" imgW="799753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22675"/>
                        <a:ext cx="1981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477000" y="3668713"/>
          <a:ext cx="1295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Equation" r:id="rId31" imgW="457002" imgH="203112" progId="Equation.DSMT4">
                  <p:embed/>
                </p:oleObj>
              </mc:Choice>
              <mc:Fallback>
                <p:oleObj name="Equation" r:id="rId31" imgW="45700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68713"/>
                        <a:ext cx="1295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Box 1"/>
          <p:cNvSpPr txBox="1">
            <a:spLocks noChangeArrowheads="1"/>
          </p:cNvSpPr>
          <p:nvPr/>
        </p:nvSpPr>
        <p:spPr bwMode="auto">
          <a:xfrm>
            <a:off x="2544763" y="133350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04800" y="820738"/>
            <a:ext cx="4343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1- Đưa thừa số ra ngoài dấu căn: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71988" y="590550"/>
          <a:ext cx="3690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590550"/>
                        <a:ext cx="36909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28600" y="1335088"/>
            <a:ext cx="3886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2- Đưa thừa số vào trong dấu căn:</a:t>
            </a:r>
          </a:p>
        </p:txBody>
      </p:sp>
      <p:graphicFrame>
        <p:nvGraphicFramePr>
          <p:cNvPr id="5131" name="Object 11"/>
          <p:cNvGraphicFramePr>
            <a:graphicFrameLocks noGrp="1" noChangeAspect="1"/>
          </p:cNvGraphicFramePr>
          <p:nvPr>
            <p:ph/>
          </p:nvPr>
        </p:nvGraphicFramePr>
        <p:xfrm>
          <a:off x="4451350" y="1263650"/>
          <a:ext cx="3702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2082800" imgH="533400" progId="Equation.DSMT4">
                  <p:embed/>
                </p:oleObj>
              </mc:Choice>
              <mc:Fallback>
                <p:oleObj name="Equation" r:id="rId5" imgW="2082800" imgH="5334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263650"/>
                        <a:ext cx="3702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47650" y="2135188"/>
            <a:ext cx="4038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3- Khử mẫu của biểu thức lấy căn: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419600" y="1965325"/>
          <a:ext cx="34242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7" imgW="1777229" imgH="482391" progId="Equation.DSMT4">
                  <p:embed/>
                </p:oleObj>
              </mc:Choice>
              <mc:Fallback>
                <p:oleObj name="Equation" r:id="rId7" imgW="1777229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65325"/>
                        <a:ext cx="34242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47650" y="2717800"/>
            <a:ext cx="3048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4- Trục căn thức ở mẫu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733800" y="2706688"/>
          <a:ext cx="2971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1460500" imgH="457200" progId="Equation.DSMT4">
                  <p:embed/>
                </p:oleObj>
              </mc:Choice>
              <mc:Fallback>
                <p:oleObj name="Equation" r:id="rId9" imgW="14605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06688"/>
                        <a:ext cx="2971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0" y="3346848"/>
            <a:ext cx="5181600" cy="602281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1372" y="3930819"/>
            <a:ext cx="4204805" cy="609975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109" name="TextBox 1"/>
          <p:cNvSpPr txBox="1">
            <a:spLocks noChangeArrowheads="1"/>
          </p:cNvSpPr>
          <p:nvPr/>
        </p:nvSpPr>
        <p:spPr bwMode="auto">
          <a:xfrm>
            <a:off x="457200" y="133350"/>
            <a:ext cx="28384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u="sng">
                <a:solidFill>
                  <a:srgbClr val="FF0000"/>
                </a:solidFill>
              </a:rPr>
              <a:t>I.LÝ THUY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0" grpId="0"/>
      <p:bldP spid="5133" grpId="0"/>
      <p:bldP spid="51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875" y="-17463"/>
            <a:ext cx="5638800" cy="109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  <a:buFontTx/>
              <a:buNone/>
            </a:pPr>
            <a:r>
              <a:rPr lang="en-US" altLang="en-US" sz="2600" u="sng">
                <a:solidFill>
                  <a:srgbClr val="FF0000"/>
                </a:solidFill>
                <a:latin typeface="Times New Roman" pitchFamily="18" charset="0"/>
              </a:rPr>
              <a:t>II.LUYỆN TẬP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600" u="sng">
                <a:latin typeface="Times New Roman" pitchFamily="18" charset="0"/>
              </a:rPr>
              <a:t> </a:t>
            </a:r>
            <a:r>
              <a:rPr lang="en-US" altLang="en-US" sz="2600" u="sng">
                <a:solidFill>
                  <a:srgbClr val="FF0000"/>
                </a:solidFill>
                <a:latin typeface="Times New Roman" pitchFamily="18" charset="0"/>
              </a:rPr>
              <a:t>DẠNG 1: RÚT GỌN BIỂU THỨC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990600" y="1023732"/>
            <a:ext cx="5257801" cy="101361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89715" y="1041124"/>
            <a:ext cx="2429961" cy="573940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191000" y="1023938"/>
            <a:ext cx="0" cy="194786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600200" y="1471579"/>
            <a:ext cx="7089915" cy="200099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1" y="1471578"/>
            <a:ext cx="7089915" cy="199516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90219" y="3657601"/>
            <a:ext cx="4100866" cy="63658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0333" y="228600"/>
            <a:ext cx="3250057" cy="96917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1" y="228599"/>
            <a:ext cx="2932278" cy="969176"/>
          </a:xfrm>
          <a:prstGeom prst="rect">
            <a:avLst/>
          </a:prstGeom>
          <a:blipFill rotWithShape="1">
            <a:blip r:embed="rId3"/>
            <a:stretch>
              <a:fillRect l="-4366" b="-62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876800" y="457200"/>
            <a:ext cx="0" cy="3429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-127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 b="0">
              <a:latin typeface="Arial" pitchFamily="34" charset="0"/>
            </a:endParaRP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-127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 b="0">
              <a:latin typeface="Arial" pitchFamily="34" charset="0"/>
            </a:endParaRPr>
          </a:p>
        </p:txBody>
      </p:sp>
      <p:sp>
        <p:nvSpPr>
          <p:cNvPr id="17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99" y="1005901"/>
            <a:ext cx="3294300" cy="2380267"/>
          </a:xfrm>
          <a:prstGeom prst="rect">
            <a:avLst/>
          </a:prstGeom>
          <a:blipFill rotWithShape="1">
            <a:blip r:embed="rId4"/>
            <a:stretch>
              <a:fillRect l="-3697" r="-277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4731" y="2919273"/>
            <a:ext cx="4572000" cy="583032"/>
          </a:xfrm>
          <a:prstGeom prst="rect">
            <a:avLst/>
          </a:prstGeom>
          <a:blipFill rotWithShape="1">
            <a:blip r:embed="rId5"/>
            <a:stretch>
              <a:fillRect l="-1200" t="-3125" b="-2500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3" y="1086066"/>
            <a:ext cx="2912079" cy="2386294"/>
          </a:xfrm>
          <a:prstGeom prst="rect">
            <a:avLst/>
          </a:prstGeom>
          <a:blipFill rotWithShape="1">
            <a:blip r:embed="rId6"/>
            <a:stretch>
              <a:fillRect l="-4184" r="-146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0201" y="2919273"/>
            <a:ext cx="4572000" cy="568169"/>
          </a:xfrm>
          <a:prstGeom prst="rect">
            <a:avLst/>
          </a:prstGeom>
          <a:blipFill rotWithShape="1">
            <a:blip r:embed="rId7"/>
            <a:stretch>
              <a:fillRect l="-800" t="-2151" b="-3010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83429" y="3896320"/>
            <a:ext cx="4368568" cy="63658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81000" y="571500"/>
            <a:ext cx="1295400" cy="466725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FFFF00"/>
                </a:solidFill>
                <a:latin typeface=".VnTime" pitchFamily="34" charset="0"/>
              </a:rPr>
              <a:t>Trß ch¬i</a:t>
            </a:r>
          </a:p>
        </p:txBody>
      </p:sp>
      <p:sp>
        <p:nvSpPr>
          <p:cNvPr id="7171" name="WordArt 5"/>
          <p:cNvSpPr>
            <a:spLocks noChangeArrowheads="1" noChangeShapeType="1" noTextEdit="1"/>
          </p:cNvSpPr>
          <p:nvPr/>
        </p:nvSpPr>
        <p:spPr bwMode="auto">
          <a:xfrm>
            <a:off x="1828800" y="450850"/>
            <a:ext cx="6743700" cy="692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/>
            <a:r>
              <a:rPr lang="en-US" sz="3600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Arial"/>
                <a:cs typeface="Arial"/>
              </a:rPr>
              <a:t>Hộp</a:t>
            </a:r>
            <a:r>
              <a:rPr lang="en-US" sz="3600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Arial"/>
                <a:cs typeface="Arial"/>
              </a:rPr>
              <a:t>quà</a:t>
            </a:r>
            <a:r>
              <a:rPr lang="en-US" sz="3600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Arial"/>
                <a:cs typeface="Arial"/>
              </a:rPr>
              <a:t> may </a:t>
            </a:r>
            <a:r>
              <a:rPr lang="en-US" sz="3600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latin typeface="Arial"/>
                <a:cs typeface="Arial"/>
              </a:rPr>
              <a:t>mắn</a:t>
            </a:r>
            <a:endParaRPr lang="en-US" sz="3600" i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20320" dir="1799969" algn="tl" rotWithShape="0">
                  <a:srgbClr val="000000">
                    <a:alpha val="39998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381000" y="1257300"/>
            <a:ext cx="8534400" cy="2923863"/>
          </a:xfrm>
          <a:prstGeom prst="rect">
            <a:avLst/>
          </a:prstGeom>
          <a:solidFill>
            <a:srgbClr val="660033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 dirty="0" err="1">
                <a:solidFill>
                  <a:srgbClr val="FFFF00"/>
                </a:solidFill>
                <a:latin typeface=".VnTime" pitchFamily="34" charset="0"/>
              </a:rPr>
              <a:t>LuËt</a:t>
            </a:r>
            <a:r>
              <a:rPr lang="en-US" altLang="en-US" sz="2400" u="sng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u="sng" dirty="0" err="1">
                <a:solidFill>
                  <a:srgbClr val="FFFF00"/>
                </a:solidFill>
                <a:latin typeface=".VnTime" pitchFamily="34" charset="0"/>
              </a:rPr>
              <a:t>ch¬i</a:t>
            </a:r>
            <a:r>
              <a:rPr lang="en-US" altLang="en-US" sz="2400" dirty="0">
                <a:solidFill>
                  <a:srgbClr val="FFFF00"/>
                </a:solidFill>
                <a:latin typeface=".VnTime" pitchFamily="34" charset="0"/>
              </a:rPr>
              <a:t>: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ã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3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ép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q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µ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kh¸c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ha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,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trong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mç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ép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q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µ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høa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mét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©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á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vµ 1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phÇn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q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µ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Êp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dÉn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.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Mç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b¹n</a:t>
            </a:r>
            <a:r>
              <a:rPr lang="en-US" altLang="en-US" sz="2800" dirty="0">
                <a:latin typeface="Arial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sÏ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smtClean="0">
                <a:solidFill>
                  <a:srgbClr val="FFFF00"/>
                </a:solidFill>
                <a:latin typeface=".VnTime" pitchFamily="34" charset="0"/>
              </a:rPr>
              <a:t>®­</a:t>
            </a:r>
            <a:r>
              <a:rPr lang="en-US" altLang="en-US" sz="2400" i="1" dirty="0" err="1" smtClean="0">
                <a:solidFill>
                  <a:srgbClr val="FFFF00"/>
                </a:solidFill>
                <a:latin typeface=".VnTime" pitchFamily="34" charset="0"/>
              </a:rPr>
              <a:t>ược</a:t>
            </a:r>
            <a:r>
              <a:rPr lang="en-US" altLang="en-US" sz="2400" i="1" dirty="0" smtClean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hän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mét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ép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q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µ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Õ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b¹n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µo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tr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¶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lê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®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óng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th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itchFamily="18" charset="0"/>
              </a:rPr>
              <a:t>ì</a:t>
            </a:r>
            <a:r>
              <a:rPr lang="en-US" altLang="en-US" sz="2400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sÏ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smtClean="0">
                <a:solidFill>
                  <a:srgbClr val="FFFF00"/>
                </a:solidFill>
                <a:latin typeface=".VnTime" pitchFamily="34" charset="0"/>
              </a:rPr>
              <a:t>®­</a:t>
            </a:r>
            <a:r>
              <a:rPr lang="en-US" altLang="en-US" sz="2400" i="1" dirty="0" err="1" smtClean="0">
                <a:solidFill>
                  <a:srgbClr val="FFFF00"/>
                </a:solidFill>
                <a:latin typeface=".VnTime" pitchFamily="34" charset="0"/>
              </a:rPr>
              <a:t>ược</a:t>
            </a:r>
            <a:r>
              <a:rPr lang="en-US" altLang="en-US" sz="2400" i="1" dirty="0" smtClean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hËn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q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µ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Õ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tr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¶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lê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sa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, c¬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hé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sÏ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dµnh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ho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¸c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b¹n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kh¸c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.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Thê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gian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suy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nghÜ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ho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mçi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c©u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 lµ 15 </a:t>
            </a:r>
            <a:r>
              <a:rPr lang="en-US" altLang="en-US" sz="2400" i="1" dirty="0" err="1">
                <a:solidFill>
                  <a:srgbClr val="FFFF00"/>
                </a:solidFill>
                <a:latin typeface=".VnTime" pitchFamily="34" charset="0"/>
              </a:rPr>
              <a:t>gi©y</a:t>
            </a:r>
            <a:r>
              <a:rPr lang="en-US" altLang="en-US" sz="2400" i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pic>
        <p:nvPicPr>
          <p:cNvPr id="7173" name="Picture 7" descr="box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632200"/>
            <a:ext cx="22098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8" descr="box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14700"/>
            <a:ext cx="23701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9" descr="box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16325"/>
            <a:ext cx="2286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AutoShape 8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-5400000">
            <a:off x="8534400" y="4533900"/>
            <a:ext cx="457200" cy="762000"/>
          </a:xfrm>
          <a:prstGeom prst="up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Bodoni MT Condensed" pitchFamily="18" charset="0"/>
              </a:rPr>
              <a:t>D3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09600" y="57150"/>
            <a:ext cx="8534400" cy="52387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DẠNG 2: SO SÁNH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box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70138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457200" y="2000250"/>
            <a:ext cx="685800" cy="4000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Bodoni MT Condensed" pitchFamily="18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609600" y="4114800"/>
            <a:ext cx="609600" cy="342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Bodoni MT Condensed" pitchFamily="18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33400" y="2686050"/>
            <a:ext cx="609600" cy="342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Bodoni MT Condensed" pitchFamily="18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533400" y="3429000"/>
            <a:ext cx="609600" cy="342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Bodoni MT Condensed" pitchFamily="18" charset="0"/>
              </a:rPr>
              <a:t>C</a:t>
            </a:r>
          </a:p>
        </p:txBody>
      </p:sp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2667000" y="228600"/>
            <a:ext cx="6400800" cy="53657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Số lớn nhất trong các số sau: </a:t>
            </a:r>
          </a:p>
        </p:txBody>
      </p:sp>
      <p:sp>
        <p:nvSpPr>
          <p:cNvPr id="8201" name="AutoShape 1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43800" y="4343400"/>
            <a:ext cx="1295400" cy="571500"/>
          </a:xfrm>
          <a:prstGeom prst="leftArrow">
            <a:avLst>
              <a:gd name="adj1" fmla="val 50000"/>
              <a:gd name="adj2" fmla="val 425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itchFamily="18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438400" y="1908175"/>
            <a:ext cx="4495800" cy="60642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B¹n tr¶ lêi ®óng råi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438400" y="2632075"/>
            <a:ext cx="4495800" cy="536575"/>
          </a:xfrm>
          <a:prstGeom prst="rect">
            <a:avLst/>
          </a:prstGeom>
          <a:solidFill>
            <a:srgbClr val="000064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14600" y="3375025"/>
            <a:ext cx="4495800" cy="536575"/>
          </a:xfrm>
          <a:prstGeom prst="rect">
            <a:avLst/>
          </a:prstGeom>
          <a:solidFill>
            <a:srgbClr val="000064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514600" y="4114800"/>
            <a:ext cx="4495800" cy="536575"/>
          </a:xfrm>
          <a:prstGeom prst="rect">
            <a:avLst/>
          </a:prstGeom>
          <a:solidFill>
            <a:srgbClr val="000064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8999" y="652226"/>
            <a:ext cx="3581401" cy="65287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3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19200" y="1943100"/>
            <a:ext cx="914400" cy="400050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208" name="Rectangle 37"/>
          <p:cNvSpPr>
            <a:spLocks noChangeArrowheads="1"/>
          </p:cNvSpPr>
          <p:nvPr/>
        </p:nvSpPr>
        <p:spPr bwMode="auto">
          <a:xfrm>
            <a:off x="1143000" y="2628900"/>
            <a:ext cx="914400" cy="457200"/>
          </a:xfrm>
          <a:prstGeom prst="rect">
            <a:avLst/>
          </a:prstGeom>
          <a:solidFill>
            <a:srgbClr val="66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5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32263" y="3371850"/>
            <a:ext cx="914400" cy="400050"/>
          </a:xfrm>
          <a:prstGeom prst="rect">
            <a:avLst/>
          </a:prstGeom>
          <a:blipFill rotWithShape="1">
            <a:blip r:embed="rId8"/>
            <a:stretch>
              <a:fillRect b="-1471"/>
            </a:stretch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6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43001" y="2657475"/>
            <a:ext cx="914400" cy="400050"/>
          </a:xfrm>
          <a:prstGeom prst="rect">
            <a:avLst/>
          </a:prstGeom>
          <a:blipFill rotWithShape="1">
            <a:blip r:embed="rId9"/>
            <a:stretch>
              <a:fillRect b="-1471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7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40971" y="4088675"/>
            <a:ext cx="914400" cy="400050"/>
          </a:xfrm>
          <a:prstGeom prst="rect">
            <a:avLst/>
          </a:prstGeom>
          <a:blipFill rotWithShape="1">
            <a:blip r:embed="rId10"/>
            <a:stretch>
              <a:fillRect l="-16447" t="-34328" b="-76119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</p:childTnLst>
        </p:cTn>
      </p:par>
    </p:tnLst>
    <p:bldLst>
      <p:bldP spid="9227" grpId="0" animBg="1"/>
      <p:bldP spid="9228" grpId="0" animBg="1"/>
      <p:bldP spid="4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209800" y="171450"/>
            <a:ext cx="51816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3600">
              <a:latin typeface=".VnTime" pitchFamily="34" charset="0"/>
            </a:endParaRPr>
          </a:p>
        </p:txBody>
      </p:sp>
      <p:pic>
        <p:nvPicPr>
          <p:cNvPr id="9219" name="Picture 5" descr="box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5" name="Oval 30"/>
          <p:cNvSpPr>
            <a:spLocks noChangeArrowheads="1"/>
          </p:cNvSpPr>
          <p:nvPr/>
        </p:nvSpPr>
        <p:spPr bwMode="auto">
          <a:xfrm>
            <a:off x="609600" y="1885950"/>
            <a:ext cx="457200" cy="3429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1296" name="Oval 31"/>
          <p:cNvSpPr>
            <a:spLocks noChangeArrowheads="1"/>
          </p:cNvSpPr>
          <p:nvPr/>
        </p:nvSpPr>
        <p:spPr bwMode="auto">
          <a:xfrm>
            <a:off x="609600" y="2571750"/>
            <a:ext cx="457200" cy="3429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11297" name="Oval 32"/>
          <p:cNvSpPr>
            <a:spLocks noChangeArrowheads="1"/>
          </p:cNvSpPr>
          <p:nvPr/>
        </p:nvSpPr>
        <p:spPr bwMode="auto">
          <a:xfrm>
            <a:off x="609600" y="3257550"/>
            <a:ext cx="457200" cy="3429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514600" y="2514600"/>
            <a:ext cx="4495800" cy="60642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B¹n tr¶ lêi ®óng råi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514600" y="1828800"/>
            <a:ext cx="4495800" cy="536575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2" name="Oval 32"/>
          <p:cNvSpPr>
            <a:spLocks noChangeArrowheads="1"/>
          </p:cNvSpPr>
          <p:nvPr/>
        </p:nvSpPr>
        <p:spPr bwMode="auto">
          <a:xfrm>
            <a:off x="609600" y="3943350"/>
            <a:ext cx="457200" cy="3429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5" tIns="45713" rIns="91425" bIns="45713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2514600" y="3943350"/>
            <a:ext cx="4495800" cy="536575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14600" y="3200400"/>
            <a:ext cx="4495800" cy="536575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>
            <a:prstShdw prst="shdw17" dist="17961" dir="2700000">
              <a:srgbClr val="001F7A"/>
            </a:prstShdw>
          </a:effectLst>
        </p:spPr>
        <p:txBody>
          <a:bodyPr lIns="91425" tIns="45713" rIns="91425" bIns="45713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itchFamily="34" charset="0"/>
              </a:rPr>
              <a:t>RÊt tiÕc ! B¹n tr¶ lêi sai råi</a:t>
            </a:r>
          </a:p>
        </p:txBody>
      </p:sp>
      <p:sp>
        <p:nvSpPr>
          <p:cNvPr id="6" name="AutoShape 2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239000" y="4286250"/>
            <a:ext cx="1752600" cy="685800"/>
          </a:xfrm>
          <a:prstGeom prst="leftArrow">
            <a:avLst>
              <a:gd name="adj1" fmla="val 50000"/>
              <a:gd name="adj2" fmla="val 4791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itchFamily="18" charset="0"/>
            </a:endParaRPr>
          </a:p>
        </p:txBody>
      </p:sp>
      <p:sp>
        <p:nvSpPr>
          <p:cNvPr id="9229" name="Text Box 12"/>
          <p:cNvSpPr txBox="1">
            <a:spLocks noChangeArrowheads="1"/>
          </p:cNvSpPr>
          <p:nvPr/>
        </p:nvSpPr>
        <p:spPr bwMode="auto">
          <a:xfrm>
            <a:off x="2362200" y="217488"/>
            <a:ext cx="64008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Số nhỏ  nhất trong các số sau: 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4602" y="800100"/>
            <a:ext cx="4724400" cy="64286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95401" y="2514600"/>
            <a:ext cx="914400" cy="400050"/>
          </a:xfrm>
          <a:prstGeom prst="rect">
            <a:avLst/>
          </a:prstGeom>
          <a:blipFill rotWithShape="1">
            <a:blip r:embed="rId6"/>
            <a:stretch>
              <a:fillRect l="-16447" t="-34328" b="-76119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2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95401" y="1825229"/>
            <a:ext cx="914400" cy="400050"/>
          </a:xfrm>
          <a:prstGeom prst="rect">
            <a:avLst/>
          </a:prstGeom>
          <a:blipFill rotWithShape="1">
            <a:blip r:embed="rId7"/>
            <a:stretch>
              <a:fillRect l="-16447" t="-33824" b="-73529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3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95401" y="3228975"/>
            <a:ext cx="914400" cy="400050"/>
          </a:xfrm>
          <a:prstGeom prst="rect">
            <a:avLst/>
          </a:prstGeom>
          <a:blipFill rotWithShape="1">
            <a:blip r:embed="rId8"/>
            <a:stretch>
              <a:fillRect l="-29605" t="-34328" r="-3289" b="-76119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4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95401" y="3948949"/>
            <a:ext cx="914400" cy="400050"/>
          </a:xfrm>
          <a:prstGeom prst="rect">
            <a:avLst/>
          </a:prstGeom>
          <a:blipFill rotWithShape="1">
            <a:blip r:embed="rId9"/>
            <a:stretch>
              <a:fillRect b="-2985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9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9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95"/>
                  </p:tgtEl>
                </p:cond>
              </p:nextCondLst>
            </p:seq>
          </p:childTnLst>
        </p:cTn>
      </p:par>
    </p:tnLst>
    <p:bldLst>
      <p:bldP spid="9227" grpId="0" animBg="1"/>
      <p:bldP spid="9228" grpId="0" animBg="1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6">
            <a:lum/>
          </a:blip>
          <a:srcRect/>
          <a:tile tx="0" ty="0" sx="100000" sy="93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AutoShape 6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763000" y="4248150"/>
            <a:ext cx="406400" cy="381000"/>
          </a:xfrm>
          <a:prstGeom prst="leftArrow">
            <a:avLst>
              <a:gd name="adj1" fmla="val 50000"/>
              <a:gd name="adj2" fmla="val 41667"/>
            </a:avLst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231014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err="1" smtClean="0">
                <a:solidFill>
                  <a:srgbClr val="0033CC"/>
                </a:solidFill>
              </a:rPr>
              <a:t>Việt</a:t>
            </a:r>
            <a:r>
              <a:rPr lang="en-US" sz="2800" dirty="0" smtClean="0">
                <a:solidFill>
                  <a:srgbClr val="0033CC"/>
                </a:solidFill>
              </a:rPr>
              <a:t> Nam </a:t>
            </a:r>
            <a:r>
              <a:rPr lang="en-US" sz="2800" dirty="0" err="1" smtClean="0">
                <a:solidFill>
                  <a:srgbClr val="0033CC"/>
                </a:solidFill>
              </a:rPr>
              <a:t>luôn</a:t>
            </a:r>
            <a:r>
              <a:rPr lang="en-US" sz="2800" dirty="0" smtClean="0">
                <a:solidFill>
                  <a:srgbClr val="0033CC"/>
                </a:solidFill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</a:rPr>
              <a:t>trong</a:t>
            </a:r>
            <a:r>
              <a:rPr lang="en-US" sz="2800" dirty="0" smtClean="0">
                <a:solidFill>
                  <a:srgbClr val="0033CC"/>
                </a:solidFill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</a:rPr>
              <a:t>tim</a:t>
            </a:r>
            <a:r>
              <a:rPr lang="en-US" sz="2800" dirty="0" smtClean="0">
                <a:solidFill>
                  <a:srgbClr val="0033CC"/>
                </a:solidFill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</a:rPr>
              <a:t>chúng</a:t>
            </a:r>
            <a:r>
              <a:rPr lang="en-US" sz="2800" dirty="0" smtClean="0">
                <a:solidFill>
                  <a:srgbClr val="0033CC"/>
                </a:solidFill>
              </a:rPr>
              <a:t> ta.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" name="Viet-Nam-I-Love-Various-Artists01.mp3" title="pl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961796" y="222376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med">
    <p:zoom/>
    <p:sndAc>
      <p:stSnd>
        <p:snd r:embed="rId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1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6195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</a:t>
            </a:r>
            <a:r>
              <a:rPr lang="en-US" sz="2400" u="sng" dirty="0" smtClean="0">
                <a:solidFill>
                  <a:srgbClr val="FF3300"/>
                </a:solidFill>
              </a:rPr>
              <a:t>TÓM LẠI: ĐỂ SO SÁNH 2 CĂN BẬC HAI SỐ HỌC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1102966"/>
                <a:ext cx="5105400" cy="1382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i="1" dirty="0" smtClean="0">
                    <a:solidFill>
                      <a:srgbClr val="FF0000"/>
                    </a:solidFill>
                    <a:latin typeface="Cambria Math"/>
                  </a:rPr>
                  <a:t>Với 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Cambria Math"/>
                  </a:rPr>
                  <a:t> A, B 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Cambria Math"/>
                    <a:sym typeface="Symbol"/>
                  </a:rPr>
                  <a:t> 0</a:t>
                </a:r>
                <a:endParaRPr lang="en-US" sz="40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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𝑨</m:t>
                        </m:r>
                      </m:e>
                    </m:rad>
                    <m:r>
                      <a:rPr lang="en-US" sz="4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sym typeface="Symbol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𝑩</m:t>
                        </m:r>
                      </m:e>
                    </m:ra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   </a:t>
                </a:r>
                <a:r>
                  <a:rPr lang="en-US" dirty="0" smtClean="0"/>
                  <a:t>           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102966"/>
                <a:ext cx="5105400" cy="1382301"/>
              </a:xfrm>
              <a:prstGeom prst="rect">
                <a:avLst/>
              </a:prstGeom>
              <a:blipFill rotWithShape="1">
                <a:blip r:embed="rId2"/>
                <a:stretch>
                  <a:fillRect t="-8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71500" y="3182178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ừng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ửa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ặng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ố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ắng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ên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é</a:t>
            </a:r>
            <a:r>
              <a:rPr lang="en-US" sz="3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endParaRPr lang="en-US" sz="30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104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66&quot;/&gt;&lt;/object&gt;&lt;object type=&quot;3&quot; unique_id=&quot;10005&quot;&gt;&lt;property id=&quot;20148&quot; value=&quot;5&quot;/&gt;&lt;property id=&quot;20300&quot; value=&quot;Slide 2&quot;/&gt;&lt;property id=&quot;20307&quot; value=&quot;264&quot;/&gt;&lt;/object&gt;&lt;object type=&quot;3&quot; unique_id=&quot;10006&quot;&gt;&lt;property id=&quot;20148&quot; value=&quot;5&quot;/&gt;&lt;property id=&quot;20300&quot; value=&quot;Slide 3&quot;/&gt;&lt;property id=&quot;20307&quot; value=&quot;257&quot;/&gt;&lt;/object&gt;&lt;object type=&quot;3&quot; unique_id=&quot;10007&quot;&gt;&lt;property id=&quot;20148&quot; value=&quot;5&quot;/&gt;&lt;property id=&quot;20300&quot; value=&quot;Slide 4&quot;/&gt;&lt;property id=&quot;20307&quot; value=&quot;267&quot;/&gt;&lt;/object&gt;&lt;object type=&quot;3&quot; unique_id=&quot;10008&quot;&gt;&lt;property id=&quot;20148&quot; value=&quot;5&quot;/&gt;&lt;property id=&quot;20300&quot; value=&quot;Slide 5&quot;/&gt;&lt;property id=&quot;20307&quot; value=&quot;268&quot;/&gt;&lt;/object&gt;&lt;object type=&quot;3&quot; unique_id=&quot;10009&quot;&gt;&lt;property id=&quot;20148&quot; value=&quot;5&quot;/&gt;&lt;property id=&quot;20300&quot; value=&quot;Slide 6&quot;/&gt;&lt;property id=&quot;20307&quot; value=&quot;269&quot;/&gt;&lt;/object&gt;&lt;object type=&quot;3&quot; unique_id=&quot;10010&quot;&gt;&lt;property id=&quot;20148&quot; value=&quot;5&quot;/&gt;&lt;property id=&quot;20300&quot; value=&quot;Slide 7&quot;/&gt;&lt;property id=&quot;20307&quot; value=&quot;270&quot;/&gt;&lt;/object&gt;&lt;object type=&quot;3&quot; unique_id=&quot;10011&quot;&gt;&lt;property id=&quot;20148&quot; value=&quot;5&quot;/&gt;&lt;property id=&quot;20300&quot; value=&quot;Slide 8&quot;/&gt;&lt;property id=&quot;20307&quot; value=&quot;259&quot;/&gt;&lt;/object&gt;&lt;object type=&quot;3&quot; unique_id=&quot;10012&quot;&gt;&lt;property id=&quot;20148&quot; value=&quot;5&quot;/&gt;&lt;property id=&quot;20300&quot; value=&quot;Slide 9&quot;/&gt;&lt;property id=&quot;20307&quot; value=&quot;272&quot;/&gt;&lt;/object&gt;&lt;object type=&quot;3&quot; unique_id=&quot;10013&quot;&gt;&lt;property id=&quot;20148&quot; value=&quot;5&quot;/&gt;&lt;property id=&quot;20300&quot; value=&quot;Slide 10&quot;/&gt;&lt;property id=&quot;20307&quot; value=&quot;261&quot;/&gt;&lt;/object&gt;&lt;object type=&quot;3&quot; unique_id=&quot;10014&quot;&gt;&lt;property id=&quot;20148&quot; value=&quot;5&quot;/&gt;&lt;property id=&quot;20300&quot; value=&quot;Slide 11&quot;/&gt;&lt;property id=&quot;20307&quot; value=&quot;262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tretch>
            <a:fillRect l="-2044"/>
          </a:stretch>
        </a:blipFill>
      </a:spPr>
      <a:bodyPr/>
      <a:lstStyle>
        <a:defPPr>
          <a:defRPr>
            <a:noFill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3</TotalTime>
  <Words>561</Words>
  <Application>Microsoft Office PowerPoint</Application>
  <PresentationFormat>On-screen Show (16:9)</PresentationFormat>
  <Paragraphs>134</Paragraphs>
  <Slides>17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5" baseType="lpstr">
      <vt:lpstr>MS PGothic</vt:lpstr>
      <vt:lpstr>.VnTime</vt:lpstr>
      <vt:lpstr>Arial</vt:lpstr>
      <vt:lpstr>Bodoni MT Condensed</vt:lpstr>
      <vt:lpstr>Calibri</vt:lpstr>
      <vt:lpstr>Cambria Math</vt:lpstr>
      <vt:lpstr>Impact</vt:lpstr>
      <vt:lpstr>Symbol</vt:lpstr>
      <vt:lpstr>Tahoma</vt:lpstr>
      <vt:lpstr>Times New Roman</vt:lpstr>
      <vt:lpstr>UVN Huong Que Nang</vt:lpstr>
      <vt:lpstr>UVN Vung Tau</vt:lpstr>
      <vt:lpstr>VNI-Times</vt:lpstr>
      <vt:lpstr>Wingdings</vt:lpstr>
      <vt:lpstr>Default Design</vt:lpstr>
      <vt:lpstr>Office Theme</vt:lpstr>
      <vt:lpstr>NewsPri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NGUYEN AN</dc:creator>
  <cp:lastModifiedBy>THANH</cp:lastModifiedBy>
  <cp:revision>69</cp:revision>
  <cp:lastPrinted>1601-01-01T00:00:00Z</cp:lastPrinted>
  <dcterms:created xsi:type="dcterms:W3CDTF">1601-01-01T00:00:00Z</dcterms:created>
  <dcterms:modified xsi:type="dcterms:W3CDTF">2021-08-31T04:5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